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2"/>
  </p:notesMasterIdLst>
  <p:sldIdLst>
    <p:sldId id="422" r:id="rId2"/>
    <p:sldId id="401" r:id="rId3"/>
    <p:sldId id="415" r:id="rId4"/>
    <p:sldId id="423" r:id="rId5"/>
    <p:sldId id="416" r:id="rId6"/>
    <p:sldId id="427" r:id="rId7"/>
    <p:sldId id="402" r:id="rId8"/>
    <p:sldId id="417" r:id="rId9"/>
    <p:sldId id="409" r:id="rId10"/>
    <p:sldId id="418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5050"/>
    <a:srgbClr val="FF0066"/>
    <a:srgbClr val="FF7C80"/>
    <a:srgbClr val="FF9966"/>
    <a:srgbClr val="FFCC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F29EFF6-E031-4D96-9825-79EBB7A6131F}" v="20" dt="2020-07-06T02:22:14.6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95685925-4274-4842-BD11-D9E7D1E33418}"/>
    <pc:docChg chg="delSld modSld">
      <pc:chgData name="CAI JUN" userId="08ce88e1165b00db" providerId="LiveId" clId="{95685925-4274-4842-BD11-D9E7D1E33418}" dt="2020-07-06T02:34:09.538" v="99" actId="1038"/>
      <pc:docMkLst>
        <pc:docMk/>
      </pc:docMkLst>
      <pc:sldChg chg="del">
        <pc:chgData name="CAI JUN" userId="08ce88e1165b00db" providerId="LiveId" clId="{95685925-4274-4842-BD11-D9E7D1E33418}" dt="2020-07-06T02:28:29.201" v="4" actId="47"/>
        <pc:sldMkLst>
          <pc:docMk/>
          <pc:sldMk cId="0" sldId="373"/>
        </pc:sldMkLst>
      </pc:sldChg>
      <pc:sldChg chg="del">
        <pc:chgData name="CAI JUN" userId="08ce88e1165b00db" providerId="LiveId" clId="{95685925-4274-4842-BD11-D9E7D1E33418}" dt="2020-07-06T02:28:31.080" v="13" actId="47"/>
        <pc:sldMkLst>
          <pc:docMk/>
          <pc:sldMk cId="0" sldId="384"/>
        </pc:sldMkLst>
      </pc:sldChg>
      <pc:sldChg chg="del">
        <pc:chgData name="CAI JUN" userId="08ce88e1165b00db" providerId="LiveId" clId="{95685925-4274-4842-BD11-D9E7D1E33418}" dt="2020-07-06T02:28:27.981" v="2" actId="47"/>
        <pc:sldMkLst>
          <pc:docMk/>
          <pc:sldMk cId="0" sldId="393"/>
        </pc:sldMkLst>
      </pc:sldChg>
      <pc:sldChg chg="del">
        <pc:chgData name="CAI JUN" userId="08ce88e1165b00db" providerId="LiveId" clId="{95685925-4274-4842-BD11-D9E7D1E33418}" dt="2020-07-06T02:28:28.998" v="3" actId="47"/>
        <pc:sldMkLst>
          <pc:docMk/>
          <pc:sldMk cId="0" sldId="394"/>
        </pc:sldMkLst>
      </pc:sldChg>
      <pc:sldChg chg="del">
        <pc:chgData name="CAI JUN" userId="08ce88e1165b00db" providerId="LiveId" clId="{95685925-4274-4842-BD11-D9E7D1E33418}" dt="2020-07-06T02:28:30.767" v="11" actId="47"/>
        <pc:sldMkLst>
          <pc:docMk/>
          <pc:sldMk cId="0" sldId="395"/>
        </pc:sldMkLst>
      </pc:sldChg>
      <pc:sldChg chg="del">
        <pc:chgData name="CAI JUN" userId="08ce88e1165b00db" providerId="LiveId" clId="{95685925-4274-4842-BD11-D9E7D1E33418}" dt="2020-07-06T02:28:31.408" v="14" actId="47"/>
        <pc:sldMkLst>
          <pc:docMk/>
          <pc:sldMk cId="0" sldId="399"/>
        </pc:sldMkLst>
      </pc:sldChg>
      <pc:sldChg chg="del">
        <pc:chgData name="CAI JUN" userId="08ce88e1165b00db" providerId="LiveId" clId="{95685925-4274-4842-BD11-D9E7D1E33418}" dt="2020-07-06T02:28:29.404" v="5" actId="47"/>
        <pc:sldMkLst>
          <pc:docMk/>
          <pc:sldMk cId="0" sldId="403"/>
        </pc:sldMkLst>
      </pc:sldChg>
      <pc:sldChg chg="del">
        <pc:chgData name="CAI JUN" userId="08ce88e1165b00db" providerId="LiveId" clId="{95685925-4274-4842-BD11-D9E7D1E33418}" dt="2020-07-06T02:28:29.797" v="7" actId="47"/>
        <pc:sldMkLst>
          <pc:docMk/>
          <pc:sldMk cId="0" sldId="404"/>
        </pc:sldMkLst>
      </pc:sldChg>
      <pc:sldChg chg="del">
        <pc:chgData name="CAI JUN" userId="08ce88e1165b00db" providerId="LiveId" clId="{95685925-4274-4842-BD11-D9E7D1E33418}" dt="2020-07-06T02:28:29.594" v="6" actId="47"/>
        <pc:sldMkLst>
          <pc:docMk/>
          <pc:sldMk cId="0" sldId="405"/>
        </pc:sldMkLst>
      </pc:sldChg>
      <pc:sldChg chg="del">
        <pc:chgData name="CAI JUN" userId="08ce88e1165b00db" providerId="LiveId" clId="{95685925-4274-4842-BD11-D9E7D1E33418}" dt="2020-07-06T02:28:30.452" v="9" actId="47"/>
        <pc:sldMkLst>
          <pc:docMk/>
          <pc:sldMk cId="0" sldId="406"/>
        </pc:sldMkLst>
      </pc:sldChg>
      <pc:sldChg chg="del">
        <pc:chgData name="CAI JUN" userId="08ce88e1165b00db" providerId="LiveId" clId="{95685925-4274-4842-BD11-D9E7D1E33418}" dt="2020-07-06T02:28:29.941" v="8" actId="47"/>
        <pc:sldMkLst>
          <pc:docMk/>
          <pc:sldMk cId="0" sldId="407"/>
        </pc:sldMkLst>
      </pc:sldChg>
      <pc:sldChg chg="del">
        <pc:chgData name="CAI JUN" userId="08ce88e1165b00db" providerId="LiveId" clId="{95685925-4274-4842-BD11-D9E7D1E33418}" dt="2020-07-06T02:28:30.580" v="10" actId="47"/>
        <pc:sldMkLst>
          <pc:docMk/>
          <pc:sldMk cId="0" sldId="408"/>
        </pc:sldMkLst>
      </pc:sldChg>
      <pc:sldChg chg="modSp">
        <pc:chgData name="CAI JUN" userId="08ce88e1165b00db" providerId="LiveId" clId="{95685925-4274-4842-BD11-D9E7D1E33418}" dt="2020-07-06T02:32:36.024" v="39"/>
        <pc:sldMkLst>
          <pc:docMk/>
          <pc:sldMk cId="0" sldId="409"/>
        </pc:sldMkLst>
        <pc:graphicFrameChg chg="mod">
          <ac:chgData name="CAI JUN" userId="08ce88e1165b00db" providerId="LiveId" clId="{95685925-4274-4842-BD11-D9E7D1E33418}" dt="2020-07-06T02:31:10.849" v="23"/>
          <ac:graphicFrameMkLst>
            <pc:docMk/>
            <pc:sldMk cId="0" sldId="409"/>
            <ac:graphicFrameMk id="10245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1:17.951" v="25"/>
          <ac:graphicFrameMkLst>
            <pc:docMk/>
            <pc:sldMk cId="0" sldId="409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1:28.813" v="29"/>
          <ac:graphicFrameMkLst>
            <pc:docMk/>
            <pc:sldMk cId="0" sldId="409"/>
            <ac:graphicFrameMk id="10247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1:23.633" v="27"/>
          <ac:graphicFrameMkLst>
            <pc:docMk/>
            <pc:sldMk cId="0" sldId="409"/>
            <ac:graphicFrameMk id="10250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1:45.651" v="31"/>
          <ac:graphicFrameMkLst>
            <pc:docMk/>
            <pc:sldMk cId="0" sldId="409"/>
            <ac:graphicFrameMk id="10251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1:53.662" v="33"/>
          <ac:graphicFrameMkLst>
            <pc:docMk/>
            <pc:sldMk cId="0" sldId="409"/>
            <ac:graphicFrameMk id="10252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2:04.351" v="35"/>
          <ac:graphicFrameMkLst>
            <pc:docMk/>
            <pc:sldMk cId="0" sldId="409"/>
            <ac:graphicFrameMk id="10253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2:24.395" v="37"/>
          <ac:graphicFrameMkLst>
            <pc:docMk/>
            <pc:sldMk cId="0" sldId="409"/>
            <ac:graphicFrameMk id="10254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2:36.024" v="39"/>
          <ac:graphicFrameMkLst>
            <pc:docMk/>
            <pc:sldMk cId="0" sldId="409"/>
            <ac:graphicFrameMk id="10255" creationId="{00000000-0000-0000-0000-000000000000}"/>
          </ac:graphicFrameMkLst>
        </pc:graphicFrameChg>
      </pc:sldChg>
      <pc:sldChg chg="del">
        <pc:chgData name="CAI JUN" userId="08ce88e1165b00db" providerId="LiveId" clId="{95685925-4274-4842-BD11-D9E7D1E33418}" dt="2020-07-06T02:28:33.096" v="20" actId="47"/>
        <pc:sldMkLst>
          <pc:docMk/>
          <pc:sldMk cId="0" sldId="411"/>
        </pc:sldMkLst>
      </pc:sldChg>
      <pc:sldChg chg="del">
        <pc:chgData name="CAI JUN" userId="08ce88e1165b00db" providerId="LiveId" clId="{95685925-4274-4842-BD11-D9E7D1E33418}" dt="2020-07-06T02:28:26.806" v="1" actId="47"/>
        <pc:sldMkLst>
          <pc:docMk/>
          <pc:sldMk cId="0" sldId="412"/>
        </pc:sldMkLst>
      </pc:sldChg>
      <pc:sldChg chg="del">
        <pc:chgData name="CAI JUN" userId="08ce88e1165b00db" providerId="LiveId" clId="{95685925-4274-4842-BD11-D9E7D1E33418}" dt="2020-07-06T02:28:34.974" v="21" actId="47"/>
        <pc:sldMkLst>
          <pc:docMk/>
          <pc:sldMk cId="0" sldId="413"/>
        </pc:sldMkLst>
      </pc:sldChg>
      <pc:sldChg chg="del">
        <pc:chgData name="CAI JUN" userId="08ce88e1165b00db" providerId="LiveId" clId="{95685925-4274-4842-BD11-D9E7D1E33418}" dt="2020-07-06T02:28:32.080" v="18" actId="47"/>
        <pc:sldMkLst>
          <pc:docMk/>
          <pc:sldMk cId="0" sldId="414"/>
        </pc:sldMkLst>
      </pc:sldChg>
      <pc:sldChg chg="modSp mod">
        <pc:chgData name="CAI JUN" userId="08ce88e1165b00db" providerId="LiveId" clId="{95685925-4274-4842-BD11-D9E7D1E33418}" dt="2020-07-06T02:34:09.538" v="99" actId="1038"/>
        <pc:sldMkLst>
          <pc:docMk/>
          <pc:sldMk cId="0" sldId="418"/>
        </pc:sldMkLst>
        <pc:spChg chg="mod">
          <ac:chgData name="CAI JUN" userId="08ce88e1165b00db" providerId="LiveId" clId="{95685925-4274-4842-BD11-D9E7D1E33418}" dt="2020-07-06T02:33:19.557" v="48" actId="113"/>
          <ac:spMkLst>
            <pc:docMk/>
            <pc:sldMk cId="0" sldId="418"/>
            <ac:spMk id="2" creationId="{00000000-0000-0000-0000-000000000000}"/>
          </ac:spMkLst>
        </pc:spChg>
        <pc:spChg chg="mod">
          <ac:chgData name="CAI JUN" userId="08ce88e1165b00db" providerId="LiveId" clId="{95685925-4274-4842-BD11-D9E7D1E33418}" dt="2020-07-06T02:33:24.344" v="50" actId="113"/>
          <ac:spMkLst>
            <pc:docMk/>
            <pc:sldMk cId="0" sldId="418"/>
            <ac:spMk id="6" creationId="{00000000-0000-0000-0000-000000000000}"/>
          </ac:spMkLst>
        </pc:spChg>
        <pc:spChg chg="mod">
          <ac:chgData name="CAI JUN" userId="08ce88e1165b00db" providerId="LiveId" clId="{95685925-4274-4842-BD11-D9E7D1E33418}" dt="2020-07-06T02:33:40.444" v="52"/>
          <ac:spMkLst>
            <pc:docMk/>
            <pc:sldMk cId="0" sldId="418"/>
            <ac:spMk id="11277" creationId="{00000000-0000-0000-0000-000000000000}"/>
          </ac:spMkLst>
        </pc:spChg>
        <pc:grpChg chg="mod">
          <ac:chgData name="CAI JUN" userId="08ce88e1165b00db" providerId="LiveId" clId="{95685925-4274-4842-BD11-D9E7D1E33418}" dt="2020-07-06T02:33:40.444" v="52"/>
          <ac:grpSpMkLst>
            <pc:docMk/>
            <pc:sldMk cId="0" sldId="418"/>
            <ac:grpSpMk id="7" creationId="{00000000-0000-0000-0000-000000000000}"/>
          </ac:grpSpMkLst>
        </pc:grpChg>
        <pc:graphicFrameChg chg="mod">
          <ac:chgData name="CAI JUN" userId="08ce88e1165b00db" providerId="LiveId" clId="{95685925-4274-4842-BD11-D9E7D1E33418}" dt="2020-07-06T02:33:52.167" v="63" actId="1036"/>
          <ac:graphicFrameMkLst>
            <pc:docMk/>
            <pc:sldMk cId="0" sldId="41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3:55.964" v="76" actId="14100"/>
          <ac:graphicFrameMkLst>
            <pc:docMk/>
            <pc:sldMk cId="0" sldId="418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4:03.217" v="92" actId="1038"/>
          <ac:graphicFrameMkLst>
            <pc:docMk/>
            <pc:sldMk cId="0" sldId="418"/>
            <ac:graphicFrameMk id="9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4:09.538" v="99" actId="1038"/>
          <ac:graphicFrameMkLst>
            <pc:docMk/>
            <pc:sldMk cId="0" sldId="418"/>
            <ac:graphicFrameMk id="11266" creationId="{00000000-0000-0000-0000-000000000000}"/>
          </ac:graphicFrameMkLst>
        </pc:graphicFrameChg>
        <pc:graphicFrameChg chg="mod">
          <ac:chgData name="CAI JUN" userId="08ce88e1165b00db" providerId="LiveId" clId="{95685925-4274-4842-BD11-D9E7D1E33418}" dt="2020-07-06T02:33:40.444" v="52"/>
          <ac:graphicFrameMkLst>
            <pc:docMk/>
            <pc:sldMk cId="0" sldId="418"/>
            <ac:graphicFrameMk id="11278" creationId="{00000000-0000-0000-0000-000000000000}"/>
          </ac:graphicFrameMkLst>
        </pc:graphicFrameChg>
      </pc:sldChg>
      <pc:sldChg chg="del">
        <pc:chgData name="CAI JUN" userId="08ce88e1165b00db" providerId="LiveId" clId="{95685925-4274-4842-BD11-D9E7D1E33418}" dt="2020-07-06T02:28:31.533" v="16" actId="47"/>
        <pc:sldMkLst>
          <pc:docMk/>
          <pc:sldMk cId="0" sldId="419"/>
        </pc:sldMkLst>
      </pc:sldChg>
      <pc:sldChg chg="del">
        <pc:chgData name="CAI JUN" userId="08ce88e1165b00db" providerId="LiveId" clId="{95685925-4274-4842-BD11-D9E7D1E33418}" dt="2020-07-06T02:28:31.721" v="17" actId="47"/>
        <pc:sldMkLst>
          <pc:docMk/>
          <pc:sldMk cId="0" sldId="420"/>
        </pc:sldMkLst>
      </pc:sldChg>
      <pc:sldChg chg="del">
        <pc:chgData name="CAI JUN" userId="08ce88e1165b00db" providerId="LiveId" clId="{95685925-4274-4842-BD11-D9E7D1E33418}" dt="2020-07-06T02:28:32.408" v="19" actId="47"/>
        <pc:sldMkLst>
          <pc:docMk/>
          <pc:sldMk cId="0" sldId="421"/>
        </pc:sldMkLst>
      </pc:sldChg>
      <pc:sldChg chg="del">
        <pc:chgData name="CAI JUN" userId="08ce88e1165b00db" providerId="LiveId" clId="{95685925-4274-4842-BD11-D9E7D1E33418}" dt="2020-07-06T02:28:24.239" v="0" actId="47"/>
        <pc:sldMkLst>
          <pc:docMk/>
          <pc:sldMk cId="0" sldId="424"/>
        </pc:sldMkLst>
      </pc:sldChg>
      <pc:sldChg chg="del">
        <pc:chgData name="CAI JUN" userId="08ce88e1165b00db" providerId="LiveId" clId="{95685925-4274-4842-BD11-D9E7D1E33418}" dt="2020-07-06T02:28:30.892" v="12" actId="47"/>
        <pc:sldMkLst>
          <pc:docMk/>
          <pc:sldMk cId="0" sldId="425"/>
        </pc:sldMkLst>
      </pc:sldChg>
      <pc:sldChg chg="del">
        <pc:chgData name="CAI JUN" userId="08ce88e1165b00db" providerId="LiveId" clId="{95685925-4274-4842-BD11-D9E7D1E33418}" dt="2020-07-06T02:28:31.429" v="15" actId="47"/>
        <pc:sldMkLst>
          <pc:docMk/>
          <pc:sldMk cId="0" sldId="426"/>
        </pc:sldMkLst>
      </pc:sldChg>
    </pc:docChg>
  </pc:docChgLst>
  <pc:docChgLst>
    <pc:chgData name="CAI JUN" userId="08ce88e1165b00db" providerId="LiveId" clId="{CF29EFF6-E031-4D96-9825-79EBB7A6131F}"/>
    <pc:docChg chg="modSld">
      <pc:chgData name="CAI JUN" userId="08ce88e1165b00db" providerId="LiveId" clId="{CF29EFF6-E031-4D96-9825-79EBB7A6131F}" dt="2020-07-06T02:22:14.687" v="19"/>
      <pc:docMkLst>
        <pc:docMk/>
      </pc:docMkLst>
      <pc:sldChg chg="addSp delSp modSp">
        <pc:chgData name="CAI JUN" userId="08ce88e1165b00db" providerId="LiveId" clId="{CF29EFF6-E031-4D96-9825-79EBB7A6131F}" dt="2020-07-06T02:21:41.906" v="13"/>
        <pc:sldMkLst>
          <pc:docMk/>
          <pc:sldMk cId="0" sldId="402"/>
        </pc:sldMkLst>
        <pc:spChg chg="add mod">
          <ac:chgData name="CAI JUN" userId="08ce88e1165b00db" providerId="LiveId" clId="{CF29EFF6-E031-4D96-9825-79EBB7A6131F}" dt="2020-07-06T02:21:28.151" v="11"/>
          <ac:spMkLst>
            <pc:docMk/>
            <pc:sldMk cId="0" sldId="402"/>
            <ac:spMk id="7" creationId="{8A7BE8B4-E4A7-4B23-A59F-1565323741B2}"/>
          </ac:spMkLst>
        </pc:spChg>
        <pc:spChg chg="del">
          <ac:chgData name="CAI JUN" userId="08ce88e1165b00db" providerId="LiveId" clId="{CF29EFF6-E031-4D96-9825-79EBB7A6131F}" dt="2020-07-06T02:21:05.466" v="9" actId="478"/>
          <ac:spMkLst>
            <pc:docMk/>
            <pc:sldMk cId="0" sldId="402"/>
            <ac:spMk id="819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1:41.906" v="13"/>
          <ac:graphicFrameMkLst>
            <pc:docMk/>
            <pc:sldMk cId="0" sldId="402"/>
            <ac:graphicFrameMk id="8" creationId="{E995638E-9D48-4A8E-9692-54D17378036E}"/>
          </ac:graphicFrameMkLst>
        </pc:graphicFrameChg>
      </pc:sldChg>
      <pc:sldChg chg="delSp modSp">
        <pc:chgData name="CAI JUN" userId="08ce88e1165b00db" providerId="LiveId" clId="{CF29EFF6-E031-4D96-9825-79EBB7A6131F}" dt="2020-07-06T02:22:14.687" v="19"/>
        <pc:sldMkLst>
          <pc:docMk/>
          <pc:sldMk cId="0" sldId="417"/>
        </pc:sldMkLst>
        <pc:spChg chg="del">
          <ac:chgData name="CAI JUN" userId="08ce88e1165b00db" providerId="LiveId" clId="{CF29EFF6-E031-4D96-9825-79EBB7A6131F}" dt="2020-07-06T02:21:11.094" v="10" actId="478"/>
          <ac:spMkLst>
            <pc:docMk/>
            <pc:sldMk cId="0" sldId="417"/>
            <ac:spMk id="922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1:55.394" v="15"/>
          <ac:graphicFrameMkLst>
            <pc:docMk/>
            <pc:sldMk cId="0" sldId="417"/>
            <ac:graphicFrameMk id="2" creationId="{94B6CACE-9A86-401C-8A01-D8B5F31BF3B7}"/>
          </ac:graphicFrameMkLst>
        </pc:graphicFrameChg>
        <pc:graphicFrameChg chg="mod">
          <ac:chgData name="CAI JUN" userId="08ce88e1165b00db" providerId="LiveId" clId="{CF29EFF6-E031-4D96-9825-79EBB7A6131F}" dt="2020-07-06T02:22:14.687" v="19"/>
          <ac:graphicFrameMkLst>
            <pc:docMk/>
            <pc:sldMk cId="0" sldId="417"/>
            <ac:graphicFrameMk id="3" creationId="{CF8AD684-5B07-458F-85AD-1F3FDBCE93C4}"/>
          </ac:graphicFrameMkLst>
        </pc:graphicFrameChg>
        <pc:graphicFrameChg chg="mod">
          <ac:chgData name="CAI JUN" userId="08ce88e1165b00db" providerId="LiveId" clId="{CF29EFF6-E031-4D96-9825-79EBB7A6131F}" dt="2020-07-06T02:22:05.596" v="17"/>
          <ac:graphicFrameMkLst>
            <pc:docMk/>
            <pc:sldMk cId="0" sldId="417"/>
            <ac:graphicFrameMk id="14" creationId="{5BF2F2F4-5B53-4A1E-AAE1-BCF54C933A73}"/>
          </ac:graphicFrameMkLst>
        </pc:graphicFrameChg>
      </pc:sldChg>
      <pc:sldChg chg="modSp">
        <pc:chgData name="CAI JUN" userId="08ce88e1165b00db" providerId="LiveId" clId="{CF29EFF6-E031-4D96-9825-79EBB7A6131F}" dt="2020-07-06T02:20:53.629" v="8" actId="255"/>
        <pc:sldMkLst>
          <pc:docMk/>
          <pc:sldMk cId="3542555972" sldId="427"/>
        </pc:sldMkLst>
        <pc:spChg chg="mod">
          <ac:chgData name="CAI JUN" userId="08ce88e1165b00db" providerId="LiveId" clId="{CF29EFF6-E031-4D96-9825-79EBB7A6131F}" dt="2020-07-06T02:20:53.629" v="8" actId="255"/>
          <ac:spMkLst>
            <pc:docMk/>
            <pc:sldMk cId="3542555972" sldId="427"/>
            <ac:spMk id="9227" creationId="{00000000-0000-0000-0000-000000000000}"/>
          </ac:spMkLst>
        </pc:spChg>
        <pc:graphicFrameChg chg="mod">
          <ac:chgData name="CAI JUN" userId="08ce88e1165b00db" providerId="LiveId" clId="{CF29EFF6-E031-4D96-9825-79EBB7A6131F}" dt="2020-07-06T02:20:21.332" v="4"/>
          <ac:graphicFrameMkLst>
            <pc:docMk/>
            <pc:sldMk cId="3542555972" sldId="427"/>
            <ac:graphicFrameMk id="2" creationId="{94B6CACE-9A86-401C-8A01-D8B5F31BF3B7}"/>
          </ac:graphicFrameMkLst>
        </pc:graphicFrameChg>
        <pc:graphicFrameChg chg="mod">
          <ac:chgData name="CAI JUN" userId="08ce88e1165b00db" providerId="LiveId" clId="{CF29EFF6-E031-4D96-9825-79EBB7A6131F}" dt="2020-07-06T02:20:29.610" v="6"/>
          <ac:graphicFrameMkLst>
            <pc:docMk/>
            <pc:sldMk cId="3542555972" sldId="427"/>
            <ac:graphicFrameMk id="3" creationId="{CF8AD684-5B07-458F-85AD-1F3FDBCE93C4}"/>
          </ac:graphicFrameMkLst>
        </pc:graphicFrameChg>
        <pc:graphicFrameChg chg="mod">
          <ac:chgData name="CAI JUN" userId="08ce88e1165b00db" providerId="LiveId" clId="{CF29EFF6-E031-4D96-9825-79EBB7A6131F}" dt="2020-07-06T02:20:10.613" v="1"/>
          <ac:graphicFrameMkLst>
            <pc:docMk/>
            <pc:sldMk cId="3542555972" sldId="427"/>
            <ac:graphicFrameMk id="14" creationId="{5BF2F2F4-5B53-4A1E-AAE1-BCF54C933A73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13E4360-7240-42DA-B3D1-4F4D2169C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353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088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DE09E-4EAE-4F88-B94B-9FE127F17A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5639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29147-4D06-4D17-8E94-5B9D0727F4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7498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92C9D-CCC2-4994-B956-0D6277C55B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040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3C028-0804-4A42-91FA-AF53B6F6F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9305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C7046-FD7B-415E-B054-750EC9A272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717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585A7-5D20-41B8-9515-AB5AC896B1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24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ED680-CE6D-4356-A47E-45FAC0E8D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15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9AD5C-51B2-4484-B91E-4B68ECDE32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51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B0085-E56A-4D34-BC47-A97E4959BC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166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4383D-F680-42D8-88C1-06A726F06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127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42A7B-7902-4CA9-8B55-AC22B257BF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437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3B9A175-15A2-4161-B629-5BD4067C1E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1377950" y="1136650"/>
            <a:ext cx="67500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2286000" indent="-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八章 各类反应</a:t>
            </a:r>
            <a:b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的动力学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Kinetics of Various Types of Chemical Rea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42353"/>
              </p:ext>
            </p:extLst>
          </p:nvPr>
        </p:nvGraphicFramePr>
        <p:xfrm>
          <a:off x="2989969" y="545042"/>
          <a:ext cx="29527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07880" imgH="507960" progId="Equation.DSMT4">
                  <p:embed/>
                </p:oleObj>
              </mc:Choice>
              <mc:Fallback>
                <p:oleObj name="Equation" r:id="rId3" imgW="1307880" imgH="507960" progId="Equation.DSMT4">
                  <p:embed/>
                  <p:pic>
                    <p:nvPicPr>
                      <p:cNvPr id="1126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969" y="545042"/>
                        <a:ext cx="29527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42950" y="1814513"/>
            <a:ext cx="7886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加入引发剂的速率方程：</a:t>
            </a:r>
            <a:r>
              <a:rPr lang="zh-CN" altLang="en-US" sz="2400" b="1" dirty="0">
                <a:solidFill>
                  <a:srgbClr val="000000"/>
                </a:solidFill>
              </a:rPr>
              <a:t>由于引发剂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的解离，</a:t>
            </a:r>
            <a:r>
              <a:rPr lang="en-US" altLang="zh-CN" sz="2400" i="1" dirty="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v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40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36522"/>
              </p:ext>
            </p:extLst>
          </p:nvPr>
        </p:nvGraphicFramePr>
        <p:xfrm>
          <a:off x="3158925" y="2235593"/>
          <a:ext cx="3054750" cy="103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498320" imgH="507960" progId="Equation.DSMT4">
                  <p:embed/>
                </p:oleObj>
              </mc:Choice>
              <mc:Fallback>
                <p:oleObj name="Equation" r:id="rId5" imgW="1498320" imgH="5079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925" y="2235593"/>
                        <a:ext cx="3054750" cy="103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52475" y="3294063"/>
            <a:ext cx="7886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光引发的速率方程：</a:t>
            </a:r>
            <a:r>
              <a:rPr lang="zh-CN" altLang="en-US" sz="2400" b="1" dirty="0">
                <a:solidFill>
                  <a:srgbClr val="000000"/>
                </a:solidFill>
              </a:rPr>
              <a:t>引发速率等于光强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v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40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76950"/>
              </p:ext>
            </p:extLst>
          </p:nvPr>
        </p:nvGraphicFramePr>
        <p:xfrm>
          <a:off x="3176556" y="3816767"/>
          <a:ext cx="2748027" cy="106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307880" imgH="507960" progId="Equation.DSMT4">
                  <p:embed/>
                </p:oleObj>
              </mc:Choice>
              <mc:Fallback>
                <p:oleObj name="Equation" r:id="rId7" imgW="1307880" imgH="50796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56" y="3816767"/>
                        <a:ext cx="2748027" cy="106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809625" y="4940300"/>
            <a:ext cx="7886700" cy="481013"/>
            <a:chOff x="838200" y="4282870"/>
            <a:chExt cx="7886700" cy="481986"/>
          </a:xfrm>
        </p:grpSpPr>
        <p:sp>
          <p:nvSpPr>
            <p:cNvPr id="11277" name="TextBox 7"/>
            <p:cNvSpPr txBox="1">
              <a:spLocks noChangeArrowheads="1"/>
            </p:cNvSpPr>
            <p:nvPr/>
          </p:nvSpPr>
          <p:spPr bwMode="auto">
            <a:xfrm>
              <a:off x="838200" y="4282870"/>
              <a:ext cx="7886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热引发的速率方程：</a:t>
              </a:r>
              <a:r>
                <a:rPr lang="zh-CN" altLang="en-US" sz="2400" b="1">
                  <a:solidFill>
                    <a:srgbClr val="000000"/>
                  </a:solidFill>
                </a:rPr>
                <a:t>引发通常是两个单体碰撞，</a:t>
              </a:r>
              <a:endParaRPr lang="zh-CN" altLang="en-US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278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946428"/>
                </p:ext>
              </p:extLst>
            </p:nvPr>
          </p:nvGraphicFramePr>
          <p:xfrm>
            <a:off x="7307263" y="4282870"/>
            <a:ext cx="1141412" cy="481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571320" imgH="241200" progId="Equation.DSMT4">
                    <p:embed/>
                  </p:oleObj>
                </mc:Choice>
                <mc:Fallback>
                  <p:oleObj name="Equation" r:id="rId9" imgW="571320" imgH="241200" progId="Equation.DSMT4">
                    <p:embed/>
                    <p:pic>
                      <p:nvPicPr>
                        <p:cNvPr id="11278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4282870"/>
                          <a:ext cx="1141412" cy="481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37500"/>
              </p:ext>
            </p:extLst>
          </p:nvPr>
        </p:nvGraphicFramePr>
        <p:xfrm>
          <a:off x="3207562" y="5386413"/>
          <a:ext cx="2773681" cy="107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307880" imgH="507960" progId="Equation.DSMT4">
                  <p:embed/>
                </p:oleObj>
              </mc:Choice>
              <mc:Fallback>
                <p:oleObj name="Equation" r:id="rId11" imgW="1307880" imgH="5079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62" y="5386413"/>
                        <a:ext cx="2773681" cy="1076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686300" y="742950"/>
            <a:ext cx="1385888" cy="385763"/>
            <a:chOff x="4686245" y="742952"/>
            <a:chExt cx="1385943" cy="385763"/>
          </a:xfrm>
        </p:grpSpPr>
        <p:sp>
          <p:nvSpPr>
            <p:cNvPr id="11275" name="椭圆 9"/>
            <p:cNvSpPr>
              <a:spLocks noChangeArrowheads="1"/>
            </p:cNvSpPr>
            <p:nvPr/>
          </p:nvSpPr>
          <p:spPr bwMode="auto">
            <a:xfrm>
              <a:off x="4686245" y="742952"/>
              <a:ext cx="371475" cy="385763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cxnSp>
          <p:nvCxnSpPr>
            <p:cNvPr id="11276" name="直接箭头连接符 11"/>
            <p:cNvCxnSpPr>
              <a:cxnSpLocks noChangeShapeType="1"/>
              <a:stCxn id="11275" idx="6"/>
            </p:cNvCxnSpPr>
            <p:nvPr/>
          </p:nvCxnSpPr>
          <p:spPr bwMode="auto">
            <a:xfrm flipV="1">
              <a:off x="5057720" y="742952"/>
              <a:ext cx="1014468" cy="19288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29325" y="471488"/>
            <a:ext cx="2028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链引发速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ChangeArrowheads="1"/>
          </p:cNvSpPr>
          <p:nvPr/>
        </p:nvSpPr>
        <p:spPr bwMode="auto">
          <a:xfrm>
            <a:off x="2476500" y="5295900"/>
            <a:ext cx="4419600" cy="6096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099" name="Rectangle 1027"/>
          <p:cNvSpPr>
            <a:spLocks noChangeArrowheads="1"/>
          </p:cNvSpPr>
          <p:nvPr/>
        </p:nvSpPr>
        <p:spPr bwMode="auto">
          <a:xfrm>
            <a:off x="2457450" y="3257550"/>
            <a:ext cx="4895850" cy="175260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100" name="Rectangle 1028"/>
          <p:cNvSpPr>
            <a:spLocks noChangeArrowheads="1"/>
          </p:cNvSpPr>
          <p:nvPr/>
        </p:nvSpPr>
        <p:spPr bwMode="auto">
          <a:xfrm>
            <a:off x="2476500" y="2400300"/>
            <a:ext cx="4076700" cy="51435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4101" name="Object 1035"/>
          <p:cNvGraphicFramePr>
            <a:graphicFrameLocks noChangeAspect="1"/>
          </p:cNvGraphicFramePr>
          <p:nvPr/>
        </p:nvGraphicFramePr>
        <p:xfrm>
          <a:off x="2457450" y="2365375"/>
          <a:ext cx="39560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图片" r:id="rId3" imgW="1600200" imgH="259080" progId="Word.Picture.8">
                  <p:embed/>
                </p:oleObj>
              </mc:Choice>
              <mc:Fallback>
                <p:oleObj name="图片" r:id="rId3" imgW="1600200" imgH="259080" progId="Word.Picture.8">
                  <p:embed/>
                  <p:pic>
                    <p:nvPicPr>
                      <p:cNvPr id="4101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365375"/>
                        <a:ext cx="39560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036"/>
          <p:cNvGraphicFramePr>
            <a:graphicFrameLocks noChangeAspect="1"/>
          </p:cNvGraphicFramePr>
          <p:nvPr/>
        </p:nvGraphicFramePr>
        <p:xfrm>
          <a:off x="2198688" y="3155950"/>
          <a:ext cx="51022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图片" r:id="rId5" imgW="1544320" imgH="546100" progId="Word.Picture.8">
                  <p:embed/>
                </p:oleObj>
              </mc:Choice>
              <mc:Fallback>
                <p:oleObj name="图片" r:id="rId5" imgW="1544320" imgH="546100" progId="Word.Picture.8">
                  <p:embed/>
                  <p:pic>
                    <p:nvPicPr>
                      <p:cNvPr id="4102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155950"/>
                        <a:ext cx="51022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037"/>
          <p:cNvGraphicFramePr>
            <a:graphicFrameLocks noChangeAspect="1"/>
          </p:cNvGraphicFramePr>
          <p:nvPr/>
        </p:nvGraphicFramePr>
        <p:xfrm>
          <a:off x="2505075" y="5265738"/>
          <a:ext cx="4443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Picture2" r:id="rId7" imgW="1617980" imgH="251460" progId="Word.Picture.8">
                  <p:embed/>
                </p:oleObj>
              </mc:Choice>
              <mc:Fallback>
                <p:oleObj name="Picture2" r:id="rId7" imgW="1617980" imgH="251460" progId="Word.Picture.8">
                  <p:embed/>
                  <p:pic>
                    <p:nvPicPr>
                      <p:cNvPr id="4103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5265738"/>
                        <a:ext cx="4443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40"/>
          <p:cNvSpPr txBox="1">
            <a:spLocks noChangeArrowheads="1"/>
          </p:cNvSpPr>
          <p:nvPr/>
        </p:nvSpPr>
        <p:spPr bwMode="auto">
          <a:xfrm>
            <a:off x="612775" y="663575"/>
            <a:ext cx="2782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链反应机理</a:t>
            </a:r>
            <a:endParaRPr kumimoji="1" lang="zh-CN" altLang="en-US" sz="24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105" name="对象 1"/>
          <p:cNvGraphicFramePr>
            <a:graphicFrameLocks noChangeAspect="1"/>
          </p:cNvGraphicFramePr>
          <p:nvPr/>
        </p:nvGraphicFramePr>
        <p:xfrm>
          <a:off x="2476500" y="1414463"/>
          <a:ext cx="35067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410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414463"/>
                        <a:ext cx="35067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395288" y="830263"/>
            <a:ext cx="8208962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直链反应与支链反应</a:t>
            </a:r>
          </a:p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直链反应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一个自由基产生一个新自由基的反应。</a:t>
            </a:r>
          </a:p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支链反应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传递中一个自由基能产生一个以上的新自由基。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257175" y="3590925"/>
            <a:ext cx="8658225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>
                <a:solidFill>
                  <a:srgbClr val="1C1C1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dirty="0">
                <a:solidFill>
                  <a:srgbClr val="1C1C1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支链反应</a:t>
            </a:r>
            <a:r>
              <a:rPr lang="zh-CN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有链产生过程，所产生的活性质点一部分按直链方式传递下去，还有一部分每消耗一个活性质点，同时产生两个或两个以上的新活性质点，使反应像树枝状支链的形式迅速传递下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2360612" y="1600200"/>
            <a:ext cx="530225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marL="2286000" indent="-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fontAlgn="t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8-4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聚合反应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olymerization Reaction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566738" y="768350"/>
            <a:ext cx="8248650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单体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monomer)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能通过相互反应生成聚合物的化合物。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聚合物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polymer)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由大量的一种或多种小分子单体重复键合连接而成的大分子化合物。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共聚物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copolymer)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由两种或两种以上不同单体形成的聚合物。相应的，单一单体组成的聚合物也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均聚物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homopolymer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加成聚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additive polymerization)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聚合时没有其它小分子产生。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缩聚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polycondensation)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聚合时有水或其它小分子分离出来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88433" y="526256"/>
            <a:ext cx="3676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itchFamily="49" charset="-122"/>
              </a:rPr>
              <a:t>自由基聚合反应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4B6CACE-9A86-401C-8A01-D8B5F31BF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1626"/>
              </p:ext>
            </p:extLst>
          </p:nvPr>
        </p:nvGraphicFramePr>
        <p:xfrm>
          <a:off x="1549400" y="1173163"/>
          <a:ext cx="343852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4B6CACE-9A86-401C-8A01-D8B5F31BF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1173163"/>
                        <a:ext cx="3438525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BF2F2F4-5B53-4A1E-AAE1-BCF54C933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50925"/>
              </p:ext>
            </p:extLst>
          </p:nvPr>
        </p:nvGraphicFramePr>
        <p:xfrm>
          <a:off x="1592263" y="2884488"/>
          <a:ext cx="286385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269720" imgH="1244520" progId="Equation.DSMT4">
                  <p:embed/>
                </p:oleObj>
              </mc:Choice>
              <mc:Fallback>
                <p:oleObj name="Equation" r:id="rId5" imgW="1269720" imgH="12445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BF2F2F4-5B53-4A1E-AAE1-BCF54C933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263" y="2884488"/>
                        <a:ext cx="2863850" cy="280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F8AD684-5B07-458F-85AD-1F3FDBCE9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07645"/>
              </p:ext>
            </p:extLst>
          </p:nvPr>
        </p:nvGraphicFramePr>
        <p:xfrm>
          <a:off x="1428750" y="5756275"/>
          <a:ext cx="5024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247840" imgH="253800" progId="Equation.DSMT4">
                  <p:embed/>
                </p:oleObj>
              </mc:Choice>
              <mc:Fallback>
                <p:oleObj name="Equation" r:id="rId7" imgW="224784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F8AD684-5B07-458F-85AD-1F3FDBCE9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750" y="5756275"/>
                        <a:ext cx="5024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555972"/>
      </p:ext>
    </p:extLst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41" name="Rectangle 13"/>
          <p:cNvSpPr>
            <a:spLocks noChangeArrowheads="1"/>
          </p:cNvSpPr>
          <p:nvPr/>
        </p:nvSpPr>
        <p:spPr bwMode="auto">
          <a:xfrm>
            <a:off x="1181100" y="1066800"/>
            <a:ext cx="5486400" cy="173355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6762750" y="169545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链的引发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395288" y="3200400"/>
            <a:ext cx="8748712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热引发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加热使单体分子解离成自由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b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光引发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一定波长的光照射单体产生自由基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引发剂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如过氧化物和重氮盐，容易解离产生自由基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995638E-9D48-4A8E-9692-54D173780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5080"/>
              </p:ext>
            </p:extLst>
          </p:nvPr>
        </p:nvGraphicFramePr>
        <p:xfrm>
          <a:off x="1549400" y="1173163"/>
          <a:ext cx="343852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995638E-9D48-4A8E-9692-54D173780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1173163"/>
                        <a:ext cx="3438525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>
            <a:extLst>
              <a:ext uri="{FF2B5EF4-FFF2-40B4-BE49-F238E27FC236}">
                <a16:creationId xmlns:a16="http://schemas.microsoft.com/office/drawing/2014/main" id="{8A7BE8B4-E4A7-4B23-A59F-156532374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33" y="526256"/>
            <a:ext cx="3676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itchFamily="49" charset="-122"/>
              </a:rPr>
              <a:t>自由基聚合反应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1" grpId="0" animBg="1"/>
      <p:bldP spid="201733" grpId="0" autoUpdateAnimBg="0"/>
      <p:bldP spid="81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1219200" y="5715000"/>
            <a:ext cx="5467350" cy="6477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1197160" y="2914650"/>
            <a:ext cx="5469802" cy="264795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181100" y="1066800"/>
            <a:ext cx="5486400" cy="173355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762750" y="169545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链的引发</a:t>
            </a: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6877050" y="3965931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链的传递</a:t>
            </a: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6858000" y="5731230"/>
            <a:ext cx="173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链的终止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4B6CACE-9A86-401C-8A01-D8B5F31BF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19502"/>
              </p:ext>
            </p:extLst>
          </p:nvPr>
        </p:nvGraphicFramePr>
        <p:xfrm>
          <a:off x="1549400" y="1173163"/>
          <a:ext cx="343852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4B6CACE-9A86-401C-8A01-D8B5F31BF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9400" y="1173163"/>
                        <a:ext cx="3438525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BF2F2F4-5B53-4A1E-AAE1-BCF54C933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96282"/>
              </p:ext>
            </p:extLst>
          </p:nvPr>
        </p:nvGraphicFramePr>
        <p:xfrm>
          <a:off x="1592263" y="2884488"/>
          <a:ext cx="286385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69720" imgH="1244520" progId="Equation.DSMT4">
                  <p:embed/>
                </p:oleObj>
              </mc:Choice>
              <mc:Fallback>
                <p:oleObj name="Equation" r:id="rId5" imgW="1269720" imgH="12445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BF2F2F4-5B53-4A1E-AAE1-BCF54C933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263" y="2884488"/>
                        <a:ext cx="2863850" cy="280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F8AD684-5B07-458F-85AD-1F3FDBCE9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10977"/>
              </p:ext>
            </p:extLst>
          </p:nvPr>
        </p:nvGraphicFramePr>
        <p:xfrm>
          <a:off x="1428750" y="5756275"/>
          <a:ext cx="5024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247840" imgH="253800" progId="Equation.DSMT4">
                  <p:embed/>
                </p:oleObj>
              </mc:Choice>
              <mc:Fallback>
                <p:oleObj name="Equation" r:id="rId7" imgW="2247840" imgH="253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F8AD684-5B07-458F-85AD-1F3FDBCE9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750" y="5756275"/>
                        <a:ext cx="5024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animBg="1"/>
      <p:bldP spid="237571" grpId="0" animBg="1"/>
      <p:bldP spid="237577" grpId="0" autoUpdateAnimBg="0"/>
      <p:bldP spid="2375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6"/>
          <p:cNvSpPr>
            <a:spLocks noChangeArrowheads="1"/>
          </p:cNvSpPr>
          <p:nvPr/>
        </p:nvSpPr>
        <p:spPr bwMode="auto">
          <a:xfrm>
            <a:off x="1524000" y="1733550"/>
            <a:ext cx="5467350" cy="4953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243" name="Rectangle 25"/>
          <p:cNvSpPr>
            <a:spLocks noChangeArrowheads="1"/>
          </p:cNvSpPr>
          <p:nvPr/>
        </p:nvSpPr>
        <p:spPr bwMode="auto">
          <a:xfrm>
            <a:off x="419100" y="857250"/>
            <a:ext cx="8724900" cy="876300"/>
          </a:xfrm>
          <a:prstGeom prst="rect">
            <a:avLst/>
          </a:prstGeom>
          <a:solidFill>
            <a:srgbClr val="FF505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0244" name="Rectangle 24"/>
          <p:cNvSpPr>
            <a:spLocks noChangeArrowheads="1"/>
          </p:cNvSpPr>
          <p:nvPr/>
        </p:nvSpPr>
        <p:spPr bwMode="auto">
          <a:xfrm>
            <a:off x="1143000" y="419100"/>
            <a:ext cx="6667500" cy="457200"/>
          </a:xfrm>
          <a:prstGeom prst="rect">
            <a:avLst/>
          </a:prstGeom>
          <a:solidFill>
            <a:srgbClr val="FF9933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83116"/>
              </p:ext>
            </p:extLst>
          </p:nvPr>
        </p:nvGraphicFramePr>
        <p:xfrm>
          <a:off x="1211263" y="347663"/>
          <a:ext cx="6381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730240" imgH="253800" progId="Equation.DSMT4">
                  <p:embed/>
                </p:oleObj>
              </mc:Choice>
              <mc:Fallback>
                <p:oleObj name="Equation" r:id="rId3" imgW="2730240" imgH="253800" progId="Equation.DSMT4">
                  <p:embed/>
                  <p:pic>
                    <p:nvPicPr>
                      <p:cNvPr id="10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47663"/>
                        <a:ext cx="63817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88860"/>
              </p:ext>
            </p:extLst>
          </p:nvPr>
        </p:nvGraphicFramePr>
        <p:xfrm>
          <a:off x="754063" y="833438"/>
          <a:ext cx="8218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657600" imgH="241200" progId="Equation.DSMT4">
                  <p:embed/>
                </p:oleObj>
              </mc:Choice>
              <mc:Fallback>
                <p:oleObj name="Equation" r:id="rId5" imgW="3657600" imgH="241200" progId="Equation.DSMT4">
                  <p:embed/>
                  <p:pic>
                    <p:nvPicPr>
                      <p:cNvPr id="102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833438"/>
                        <a:ext cx="82184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77810"/>
              </p:ext>
            </p:extLst>
          </p:nvPr>
        </p:nvGraphicFramePr>
        <p:xfrm>
          <a:off x="1692275" y="1704975"/>
          <a:ext cx="50434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234880" imgH="241200" progId="Equation.DSMT4">
                  <p:embed/>
                </p:oleObj>
              </mc:Choice>
              <mc:Fallback>
                <p:oleObj name="Equation" r:id="rId7" imgW="2234880" imgH="241200" progId="Equation.DSMT4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04975"/>
                        <a:ext cx="50434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6"/>
          <p:cNvSpPr txBox="1">
            <a:spLocks noChangeArrowheads="1"/>
          </p:cNvSpPr>
          <p:nvPr/>
        </p:nvSpPr>
        <p:spPr bwMode="auto">
          <a:xfrm>
            <a:off x="876300" y="33147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…………</a:t>
            </a:r>
          </a:p>
        </p:txBody>
      </p:sp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882650" y="415925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…………</a:t>
            </a:r>
          </a:p>
        </p:txBody>
      </p:sp>
      <p:graphicFrame>
        <p:nvGraphicFramePr>
          <p:cNvPr id="102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175645"/>
              </p:ext>
            </p:extLst>
          </p:nvPr>
        </p:nvGraphicFramePr>
        <p:xfrm>
          <a:off x="582613" y="1258888"/>
          <a:ext cx="4535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019240" imgH="241200" progId="Equation.DSMT4">
                  <p:embed/>
                </p:oleObj>
              </mc:Choice>
              <mc:Fallback>
                <p:oleObj name="Equation" r:id="rId9" imgW="2019240" imgH="241200" progId="Equation.DSMT4">
                  <p:embed/>
                  <p:pic>
                    <p:nvPicPr>
                      <p:cNvPr id="102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258888"/>
                        <a:ext cx="45354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92318"/>
              </p:ext>
            </p:extLst>
          </p:nvPr>
        </p:nvGraphicFramePr>
        <p:xfrm>
          <a:off x="1039813" y="2343150"/>
          <a:ext cx="5543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463480" imgH="266400" progId="Equation.DSMT4">
                  <p:embed/>
                </p:oleObj>
              </mc:Choice>
              <mc:Fallback>
                <p:oleObj name="Equation" r:id="rId11" imgW="2463480" imgH="266400" progId="Equation.DSMT4">
                  <p:embed/>
                  <p:pic>
                    <p:nvPicPr>
                      <p:cNvPr id="1025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343150"/>
                        <a:ext cx="5543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08128"/>
              </p:ext>
            </p:extLst>
          </p:nvPr>
        </p:nvGraphicFramePr>
        <p:xfrm>
          <a:off x="1068388" y="2930525"/>
          <a:ext cx="6429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2857320" imgH="266400" progId="Equation.DSMT4">
                  <p:embed/>
                </p:oleObj>
              </mc:Choice>
              <mc:Fallback>
                <p:oleObj name="Equation" r:id="rId13" imgW="2857320" imgH="266400" progId="Equation.DSMT4">
                  <p:embed/>
                  <p:pic>
                    <p:nvPicPr>
                      <p:cNvPr id="1025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930525"/>
                        <a:ext cx="64293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41304"/>
              </p:ext>
            </p:extLst>
          </p:nvPr>
        </p:nvGraphicFramePr>
        <p:xfrm>
          <a:off x="1119188" y="3817938"/>
          <a:ext cx="6715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984400" imgH="266400" progId="Equation.DSMT4">
                  <p:embed/>
                </p:oleObj>
              </mc:Choice>
              <mc:Fallback>
                <p:oleObj name="Equation" r:id="rId15" imgW="2984400" imgH="266400" progId="Equation.DSMT4">
                  <p:embed/>
                  <p:pic>
                    <p:nvPicPr>
                      <p:cNvPr id="10253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817938"/>
                        <a:ext cx="67151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25019"/>
              </p:ext>
            </p:extLst>
          </p:nvPr>
        </p:nvGraphicFramePr>
        <p:xfrm>
          <a:off x="1295400" y="4692650"/>
          <a:ext cx="6400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2844720" imgH="291960" progId="Equation.DSMT4">
                  <p:embed/>
                </p:oleObj>
              </mc:Choice>
              <mc:Fallback>
                <p:oleObj name="Equation" r:id="rId17" imgW="2844720" imgH="291960" progId="Equation.DSMT4">
                  <p:embed/>
                  <p:pic>
                    <p:nvPicPr>
                      <p:cNvPr id="1025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92650"/>
                        <a:ext cx="6400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87218"/>
              </p:ext>
            </p:extLst>
          </p:nvPr>
        </p:nvGraphicFramePr>
        <p:xfrm>
          <a:off x="1947863" y="5402263"/>
          <a:ext cx="4943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2197080" imgH="507960" progId="Equation.DSMT4">
                  <p:embed/>
                </p:oleObj>
              </mc:Choice>
              <mc:Fallback>
                <p:oleObj name="Equation" r:id="rId19" imgW="2197080" imgH="507960" progId="Equation.DSMT4">
                  <p:embed/>
                  <p:pic>
                    <p:nvPicPr>
                      <p:cNvPr id="1025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402263"/>
                        <a:ext cx="4943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476</TotalTime>
  <Words>300</Words>
  <Application>Microsoft Office PowerPoint</Application>
  <PresentationFormat>全屏显示(4:3)</PresentationFormat>
  <Paragraphs>2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黑体</vt:lpstr>
      <vt:lpstr>楷体</vt:lpstr>
      <vt:lpstr>Arial</vt:lpstr>
      <vt:lpstr>Book Antiqua</vt:lpstr>
      <vt:lpstr>Times New Roman</vt:lpstr>
      <vt:lpstr>Wingdings</vt:lpstr>
      <vt:lpstr>古瓶荷花</vt:lpstr>
      <vt:lpstr>图片</vt:lpstr>
      <vt:lpstr>Picture2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160</cp:revision>
  <dcterms:created xsi:type="dcterms:W3CDTF">1999-10-07T02:58:10Z</dcterms:created>
  <dcterms:modified xsi:type="dcterms:W3CDTF">2020-07-06T02:34:28Z</dcterms:modified>
</cp:coreProperties>
</file>